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afc"/>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afc"/>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etc</w:t>
            </w:r>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UMi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afc"/>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234E33" w14:paraId="6EAB3AC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8C44D7" w14:textId="7CAD34FC" w:rsidR="00234E33" w:rsidRDefault="00234E33" w:rsidP="00234E33">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BD68FA0" w14:textId="77777777" w:rsidR="00234E33" w:rsidRDefault="00234E33" w:rsidP="00234E33">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1139BA42" w14:textId="1150AC25" w:rsidR="00234E33" w:rsidRDefault="00234E33" w:rsidP="00234E33">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4A35A8" w14:paraId="741C6A08"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594963" w14:textId="77777777" w:rsidR="004A35A8" w:rsidRDefault="004A35A8" w:rsidP="00A12592">
            <w:pPr>
              <w:widowControl w:val="0"/>
              <w:snapToGrid w:val="0"/>
              <w:rPr>
                <w:rFonts w:hint="eastAsia"/>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3613ADF" w14:textId="77777777" w:rsidR="004A35A8" w:rsidRDefault="004A35A8" w:rsidP="00A12592">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bl>
    <w:p w14:paraId="36958F37" w14:textId="7C8314BD" w:rsidR="0089164D" w:rsidRPr="004A35A8"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宋体"/>
                <w:sz w:val="16"/>
                <w:szCs w:val="18"/>
              </w:rPr>
              <w:t>For mean/5%/50%/95% UPT, the gains of mTRP over sTRP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Ideal CSI: up to 30% gain, compared to sTRP</w:t>
            </w:r>
          </w:p>
          <w:p w14:paraId="4F5C66AA"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mTRP codebook: up to 15% gain, compared to sTRP</w:t>
            </w:r>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Ideal CSI &gt; mTRP codebook &gt; Rel-16 eType-II for mTRP &gt; Rel-16 eType-II for sTRP &gt; Rel-15 Type-I MP for mTRP</w:t>
            </w:r>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lang w:val="en-GB"/>
              </w:rPr>
              <w:t xml:space="preserve">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w:t>
            </w:r>
            <w:r w:rsidRPr="00F649AF">
              <w:rPr>
                <w:rFonts w:cs="宋体"/>
                <w:bCs/>
                <w:sz w:val="16"/>
                <w:szCs w:val="18"/>
                <w:lang w:val="en-GB"/>
              </w:rPr>
              <w:lastRenderedPageBreak/>
              <w:t>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宋体"/>
                <w:bCs/>
                <w:sz w:val="16"/>
                <w:szCs w:val="18"/>
              </w:rPr>
              <w:t>Performance gain of Type-II CJT over sTRP</w:t>
            </w:r>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SLS (UPT, UPT vs overhead):  Huawei/HiSi,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Other: CEWiT (SE)</w:t>
            </w:r>
          </w:p>
          <w:p w14:paraId="5506BEF8" w14:textId="0D75ABD6" w:rsidR="00042C04" w:rsidRPr="009C0F3E" w:rsidRDefault="009C0F3E" w:rsidP="00D74A35">
            <w:pPr>
              <w:pStyle w:val="afc"/>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35pt;height:11.85pt;visibility:visible;mso-width-percent:0;mso-height-percent:0;mso-wrap-distance-right:0;mso-width-percent:0;mso-height-percent:0" o:ole="">
                  <v:imagedata r:id="rId9" o:title=""/>
                </v:shape>
                <o:OLEObject Type="Embed" ProgID="Equation.DSMT4" ShapeID="ole_rId2" DrawAspect="Content" ObjectID="_1714217331" r:id="rId10"/>
              </w:object>
            </w:r>
            <w:r w:rsidRPr="006B59E1">
              <w:rPr>
                <w:rFonts w:eastAsia="微软雅黑" w:cs="宋体"/>
                <w:sz w:val="16"/>
                <w:szCs w:val="18"/>
              </w:rPr>
              <w:t>-based prediction)</w:t>
            </w:r>
            <w:r w:rsidRPr="006B59E1">
              <w:rPr>
                <w:rFonts w:cs="宋体"/>
                <w:sz w:val="16"/>
                <w:szCs w:val="18"/>
              </w:rPr>
              <w:t>, based on SLS simulation results in UMa,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The performance of Rel-16 eTypeII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r w:rsidRPr="006B59E1">
              <w:rPr>
                <w:rFonts w:cs="宋体"/>
                <w:sz w:val="16"/>
                <w:szCs w:val="18"/>
                <w:lang w:val="en-GB"/>
              </w:rPr>
              <w:t>RMa scenario with UE speed 60 km/hr and the UMa scenario with UE speed 30 km/hr</w:t>
            </w:r>
            <w:r w:rsidRPr="006B59E1">
              <w:rPr>
                <w:rFonts w:cs="宋体"/>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宋体"/>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eType-II-Doppler can be observed over delayed Rel-16 </w:t>
            </w:r>
            <w:r w:rsidRPr="006B59E1">
              <w:rPr>
                <w:rFonts w:cs="宋体"/>
                <w:bCs/>
                <w:sz w:val="16"/>
                <w:szCs w:val="18"/>
                <w:lang w:eastAsia="zh-CN"/>
              </w:rPr>
              <w:t>e</w:t>
            </w:r>
            <w:r w:rsidRPr="006B59E1">
              <w:rPr>
                <w:rFonts w:cs="宋体"/>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 xml:space="preserve">Huawei/HiSi, ZTE (in LoS), OPPO, </w:t>
            </w:r>
            <w:r w:rsidRPr="006B59E1">
              <w:rPr>
                <w:rFonts w:cs="宋体"/>
                <w:sz w:val="16"/>
              </w:rPr>
              <w:t>Fraunhofer/HHI, CeWi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lastRenderedPageBreak/>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afc"/>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afc"/>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afc"/>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lastRenderedPageBreak/>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afc"/>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348D6145" w14:textId="40EE342F" w:rsidR="00D12133" w:rsidRPr="00EA06F7" w:rsidRDefault="00D12133" w:rsidP="00D12133">
            <w:pPr>
              <w:widowControl w:val="0"/>
              <w:snapToGrid w:val="0"/>
              <w:rPr>
                <w:rFonts w:eastAsiaTheme="minorEastAsia"/>
                <w:b/>
                <w:sz w:val="18"/>
                <w:szCs w:val="18"/>
                <w:lang w:eastAsia="zh-CN"/>
              </w:rPr>
            </w:pPr>
            <w:r>
              <w:rPr>
                <w:sz w:val="18"/>
                <w:szCs w:val="18"/>
                <w:lang w:eastAsia="zh-CN"/>
              </w:rPr>
              <w:t xml:space="preserve">One minor comment on Proposal 1.E, one parathesis is missing in the first main sub-bullet </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afc"/>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afc"/>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afc"/>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afc"/>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7777777" w:rsidR="00862BFE" w:rsidRDefault="00862BFE" w:rsidP="00862BFE">
            <w:pPr>
              <w:widowControl w:val="0"/>
              <w:snapToGrid w:val="0"/>
              <w:rPr>
                <w:b/>
                <w:bCs/>
                <w:sz w:val="18"/>
                <w:szCs w:val="18"/>
                <w:u w:val="single"/>
                <w:lang w:eastAsia="zh-CN"/>
              </w:rPr>
            </w:pP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77777777" w:rsidR="00862BFE" w:rsidRDefault="00862BFE" w:rsidP="00862BFE">
            <w:pPr>
              <w:widowControl w:val="0"/>
              <w:snapToGrid w:val="0"/>
              <w:rPr>
                <w:sz w:val="18"/>
                <w:szCs w:val="18"/>
                <w:lang w:eastAsia="zh-CN"/>
              </w:rPr>
            </w:pP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84F44AD" w14:textId="0993967D" w:rsidR="008546F9" w:rsidRDefault="002C4E1B" w:rsidP="00862BFE">
            <w:pPr>
              <w:widowControl w:val="0"/>
              <w:snapToGrid w:val="0"/>
              <w:rPr>
                <w:b/>
                <w:bCs/>
                <w:sz w:val="18"/>
                <w:szCs w:val="18"/>
                <w:u w:val="single"/>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tc>
      </w:tr>
      <w:tr w:rsidR="00234E33" w14:paraId="6B21FB2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D0EEDD6" w14:textId="387AC2C7"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F28D5"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071E4A60" w14:textId="77777777" w:rsidR="00234E33" w:rsidRDefault="00234E33" w:rsidP="00234E33">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3017F3EE" w14:textId="77777777" w:rsidR="00234E33" w:rsidRDefault="00234E33" w:rsidP="00234E33">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21F5CE00" w14:textId="77777777" w:rsidR="00234E33" w:rsidRDefault="00234E33" w:rsidP="00234E33">
            <w:pPr>
              <w:widowControl w:val="0"/>
              <w:snapToGrid w:val="0"/>
              <w:rPr>
                <w:sz w:val="18"/>
                <w:szCs w:val="18"/>
                <w:lang w:eastAsia="zh-CN"/>
              </w:rPr>
            </w:pPr>
          </w:p>
          <w:p w14:paraId="6DEC95FC"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00C6F141" w14:textId="2842E966" w:rsidR="00234E33" w:rsidRDefault="00234E33" w:rsidP="00234E33">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4A35A8" w14:paraId="010D15F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4B8F33" w14:textId="6019E80B" w:rsidR="004A35A8" w:rsidRDefault="004A35A8" w:rsidP="004A35A8">
            <w:pPr>
              <w:widowControl w:val="0"/>
              <w:snapToGrid w:val="0"/>
              <w:rPr>
                <w:rFonts w:eastAsiaTheme="minorEastAsia" w:hint="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E7D8C4" w14:textId="77777777" w:rsidR="004A35A8" w:rsidRDefault="004A35A8" w:rsidP="004A35A8">
            <w:pPr>
              <w:widowControl w:val="0"/>
              <w:snapToGrid w:val="0"/>
              <w:rPr>
                <w:rFonts w:eastAsia="Malgun Gothic"/>
                <w:sz w:val="18"/>
                <w:szCs w:val="18"/>
              </w:rPr>
            </w:pPr>
            <w:r>
              <w:rPr>
                <w:rFonts w:eastAsia="Malgun Gothic" w:hint="eastAsia"/>
                <w:sz w:val="18"/>
                <w:szCs w:val="18"/>
              </w:rPr>
              <w:t xml:space="preserve">Proposal 1.E, </w:t>
            </w:r>
          </w:p>
          <w:p w14:paraId="4573D130" w14:textId="77777777" w:rsidR="004A35A8" w:rsidRPr="007F4D21" w:rsidRDefault="004A35A8" w:rsidP="004A35A8">
            <w:pPr>
              <w:pStyle w:val="afc"/>
              <w:widowControl w:val="0"/>
              <w:numPr>
                <w:ilvl w:val="0"/>
                <w:numId w:val="40"/>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072CED31" w14:textId="77777777" w:rsidR="004A35A8" w:rsidRDefault="004A35A8" w:rsidP="004A35A8">
            <w:pPr>
              <w:widowControl w:val="0"/>
              <w:snapToGrid w:val="0"/>
              <w:rPr>
                <w:rFonts w:eastAsia="Malgun Gothic"/>
                <w:sz w:val="18"/>
                <w:szCs w:val="18"/>
              </w:rPr>
            </w:pPr>
          </w:p>
          <w:p w14:paraId="6194209A" w14:textId="77777777" w:rsidR="004A35A8" w:rsidRDefault="004A35A8" w:rsidP="004A35A8">
            <w:pPr>
              <w:widowControl w:val="0"/>
              <w:snapToGrid w:val="0"/>
              <w:ind w:leftChars="200" w:left="480"/>
              <w:rPr>
                <w:rFonts w:eastAsia="Malgun Gothic" w:hint="eastAsia"/>
                <w:sz w:val="18"/>
                <w:szCs w:val="18"/>
              </w:rPr>
            </w:pPr>
            <w:r w:rsidRPr="007F4D21">
              <w:rPr>
                <w:rFonts w:eastAsia="宋体"/>
                <w:b/>
                <w:i/>
                <w:noProof/>
                <w:sz w:val="22"/>
                <w:szCs w:val="22"/>
                <w:lang w:eastAsia="zh-CN"/>
              </w:rPr>
              <w:drawing>
                <wp:inline distT="0" distB="0" distL="0" distR="0" wp14:anchorId="73D19346" wp14:editId="4A0BE395">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AB3AFCE" w14:textId="77777777" w:rsidR="004A35A8" w:rsidRDefault="004A35A8" w:rsidP="004A35A8">
            <w:pPr>
              <w:widowControl w:val="0"/>
              <w:snapToGrid w:val="0"/>
              <w:rPr>
                <w:rFonts w:eastAsia="Malgun Gothic"/>
                <w:sz w:val="18"/>
                <w:szCs w:val="18"/>
              </w:rPr>
            </w:pPr>
          </w:p>
          <w:p w14:paraId="2A6C2EFB" w14:textId="77777777" w:rsidR="004A35A8" w:rsidRDefault="004A35A8" w:rsidP="004A35A8">
            <w:pPr>
              <w:pStyle w:val="afc"/>
              <w:widowControl w:val="0"/>
              <w:numPr>
                <w:ilvl w:val="0"/>
                <w:numId w:val="40"/>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13530F0E" w14:textId="77777777" w:rsidR="004A35A8" w:rsidRDefault="004A35A8" w:rsidP="004A35A8">
            <w:pPr>
              <w:widowControl w:val="0"/>
              <w:snapToGrid w:val="0"/>
              <w:rPr>
                <w:rFonts w:eastAsia="Malgun Gothic"/>
                <w:sz w:val="18"/>
                <w:szCs w:val="18"/>
              </w:rPr>
            </w:pPr>
          </w:p>
          <w:p w14:paraId="74754494" w14:textId="77777777" w:rsidR="004A35A8" w:rsidRDefault="004A35A8" w:rsidP="004A35A8">
            <w:pPr>
              <w:pStyle w:val="afc"/>
              <w:widowControl w:val="0"/>
              <w:numPr>
                <w:ilvl w:val="0"/>
                <w:numId w:val="40"/>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 xml:space="preserve">As a result, when UE receives the coherently transmitted signal, the signal may be canceled by each other when receiving by the UE because only one </w:t>
            </w:r>
            <w:r w:rsidRPr="00466360">
              <w:rPr>
                <w:rFonts w:eastAsia="Malgun Gothic"/>
                <w:sz w:val="18"/>
                <w:szCs w:val="18"/>
              </w:rPr>
              <w:lastRenderedPageBreak/>
              <w:t>receiving beam is used by the UE.</w:t>
            </w:r>
            <w:r>
              <w:rPr>
                <w:rFonts w:eastAsia="Malgun Gothic"/>
                <w:sz w:val="18"/>
                <w:szCs w:val="18"/>
              </w:rPr>
              <w:t xml:space="preserve"> </w:t>
            </w:r>
          </w:p>
          <w:p w14:paraId="51D4E052" w14:textId="77777777" w:rsidR="004A35A8" w:rsidRDefault="004A35A8" w:rsidP="004A35A8">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6EAE7BAF" w14:textId="77777777" w:rsidR="004A35A8" w:rsidRDefault="004A35A8" w:rsidP="004A35A8">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36CBD6DF" w14:textId="77777777" w:rsidR="004A35A8" w:rsidRPr="00466360" w:rsidRDefault="004A35A8" w:rsidP="004A35A8">
            <w:pPr>
              <w:widowControl w:val="0"/>
              <w:snapToGrid w:val="0"/>
              <w:ind w:leftChars="100" w:left="240"/>
              <w:rPr>
                <w:rFonts w:eastAsia="Malgun Gothic" w:hint="eastAsia"/>
                <w:sz w:val="18"/>
                <w:szCs w:val="18"/>
              </w:rPr>
            </w:pPr>
            <w:r>
              <w:rPr>
                <w:rFonts w:eastAsia="Malgun Gothic"/>
                <w:sz w:val="18"/>
                <w:szCs w:val="18"/>
              </w:rPr>
              <w:t>Therefore, we propose to have it also for a further enhancement.</w:t>
            </w:r>
          </w:p>
          <w:p w14:paraId="44FEEAE0" w14:textId="77777777" w:rsidR="004A35A8" w:rsidRDefault="004A35A8" w:rsidP="004A35A8">
            <w:pPr>
              <w:widowControl w:val="0"/>
              <w:snapToGrid w:val="0"/>
              <w:rPr>
                <w:rFonts w:eastAsia="Malgun Gothic"/>
                <w:sz w:val="18"/>
                <w:szCs w:val="18"/>
              </w:rPr>
            </w:pPr>
          </w:p>
          <w:p w14:paraId="02856041" w14:textId="77777777" w:rsidR="004A35A8" w:rsidRPr="005C50BA" w:rsidRDefault="004A35A8" w:rsidP="004A35A8">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1CA5F06"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5BAC58F9" w14:textId="77777777" w:rsidR="004A35A8" w:rsidRPr="005C50BA"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DDE3998" w14:textId="77777777" w:rsidR="004A35A8"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154870F" w14:textId="77777777" w:rsidR="004A35A8" w:rsidRDefault="004A35A8" w:rsidP="004A35A8">
            <w:pPr>
              <w:pStyle w:val="afc"/>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32CE3A9E"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2CAB9604"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4DA6F064"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8611D79" w14:textId="77777777" w:rsidR="004A35A8"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60B46912" w14:textId="77777777" w:rsidR="004A35A8" w:rsidRDefault="004A35A8" w:rsidP="004A35A8">
            <w:pPr>
              <w:pStyle w:val="afc"/>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042FC7A3" w14:textId="77777777" w:rsidR="004A35A8" w:rsidRPr="00F75539" w:rsidRDefault="004A35A8" w:rsidP="004A35A8">
            <w:pPr>
              <w:pStyle w:val="afc"/>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380A6180" w14:textId="77777777" w:rsidR="004A35A8" w:rsidRDefault="004A35A8" w:rsidP="004A35A8">
            <w:pPr>
              <w:snapToGrid w:val="0"/>
              <w:rPr>
                <w:color w:val="3333FF"/>
                <w:sz w:val="20"/>
                <w:szCs w:val="20"/>
              </w:rPr>
            </w:pPr>
            <w:r>
              <w:rPr>
                <w:color w:val="3333FF"/>
                <w:sz w:val="20"/>
                <w:szCs w:val="20"/>
              </w:rPr>
              <w:t>FFS: The need for the following additional parameters:</w:t>
            </w:r>
          </w:p>
          <w:p w14:paraId="014B4891" w14:textId="77777777" w:rsidR="004A35A8" w:rsidRPr="0048245A" w:rsidRDefault="004A35A8" w:rsidP="004A35A8">
            <w:pPr>
              <w:pStyle w:val="afc"/>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402B86B7" w14:textId="77777777" w:rsidR="004A35A8" w:rsidRDefault="004A35A8" w:rsidP="004A35A8">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60DC027B" w14:textId="77777777" w:rsidR="004A35A8" w:rsidRPr="00F74664" w:rsidRDefault="004A35A8" w:rsidP="004A35A8">
            <w:pPr>
              <w:snapToGrid w:val="0"/>
              <w:rPr>
                <w:color w:val="FF0000"/>
                <w:sz w:val="20"/>
                <w:szCs w:val="20"/>
              </w:rPr>
            </w:pPr>
            <w:r w:rsidRPr="00F74664">
              <w:rPr>
                <w:color w:val="3333FF"/>
                <w:sz w:val="20"/>
                <w:szCs w:val="20"/>
              </w:rPr>
              <w:t>FFS: Specification entity corresponding to a TRP (e.g. port-group, NZP CSI-RS resource)</w:t>
            </w:r>
          </w:p>
          <w:p w14:paraId="7358127B" w14:textId="77777777" w:rsidR="004A35A8" w:rsidRPr="00F74664" w:rsidRDefault="004A35A8" w:rsidP="004A35A8">
            <w:pPr>
              <w:widowControl w:val="0"/>
              <w:snapToGrid w:val="0"/>
              <w:rPr>
                <w:rFonts w:eastAsia="Malgun Gothic"/>
                <w:sz w:val="18"/>
                <w:szCs w:val="18"/>
              </w:rPr>
            </w:pPr>
          </w:p>
          <w:p w14:paraId="14C9E4CF" w14:textId="77777777" w:rsidR="004A35A8" w:rsidRDefault="004A35A8" w:rsidP="004A35A8">
            <w:pPr>
              <w:widowControl w:val="0"/>
              <w:snapToGrid w:val="0"/>
              <w:rPr>
                <w:rFonts w:eastAsia="Malgun Gothic" w:hint="eastAsia"/>
                <w:sz w:val="18"/>
                <w:szCs w:val="18"/>
              </w:rPr>
            </w:pPr>
          </w:p>
          <w:p w14:paraId="205B90E0" w14:textId="77777777" w:rsidR="004A35A8" w:rsidRDefault="004A35A8" w:rsidP="004A35A8">
            <w:pPr>
              <w:widowControl w:val="0"/>
              <w:snapToGrid w:val="0"/>
              <w:rPr>
                <w:rFonts w:eastAsia="Malgun Gothic" w:hint="eastAsia"/>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7DC170B0" w14:textId="77777777" w:rsidR="004A35A8" w:rsidRDefault="004A35A8" w:rsidP="004A35A8">
            <w:pPr>
              <w:widowControl w:val="0"/>
              <w:snapToGrid w:val="0"/>
              <w:rPr>
                <w:rFonts w:hint="eastAsia"/>
                <w:b/>
                <w:bCs/>
                <w:sz w:val="18"/>
                <w:szCs w:val="18"/>
                <w:lang w:eastAsia="zh-CN"/>
              </w:rPr>
            </w:pPr>
          </w:p>
        </w:tc>
      </w:tr>
    </w:tbl>
    <w:p w14:paraId="0247B92E" w14:textId="77777777" w:rsidR="00FF14F6" w:rsidRPr="004A35A8"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w:t>
            </w:r>
            <w:r>
              <w:rPr>
                <w:b/>
                <w:color w:val="3333FF"/>
                <w:sz w:val="18"/>
                <w:szCs w:val="18"/>
                <w:lang w:val="en-GB"/>
              </w:rPr>
              <w:lastRenderedPageBreak/>
              <w:t xml:space="preserve">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w:t>
            </w:r>
            <w:r w:rsidRPr="00973527">
              <w:rPr>
                <w:b/>
                <w:sz w:val="18"/>
                <w:szCs w:val="18"/>
                <w:lang w:val="en-GB"/>
              </w:rPr>
              <w:lastRenderedPageBreak/>
              <w:t xml:space="preserve">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afc"/>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afc"/>
        <w:snapToGrid w:val="0"/>
        <w:spacing w:after="0" w:line="240" w:lineRule="auto"/>
        <w:rPr>
          <w:sz w:val="20"/>
        </w:rPr>
      </w:pPr>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w:t>
            </w:r>
            <w:r w:rsidRPr="008F4C1F">
              <w:rPr>
                <w:rFonts w:eastAsia="Batang"/>
                <w:strike/>
                <w:sz w:val="18"/>
                <w:szCs w:val="18"/>
                <w:lang w:val="en-GB"/>
              </w:rPr>
              <w:lastRenderedPageBreak/>
              <w:t xml:space="preserve">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afc"/>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lastRenderedPageBreak/>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77777777"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77777777" w:rsidR="00862BFE" w:rsidRPr="00347C82" w:rsidRDefault="00862BFE" w:rsidP="00862BFE">
            <w:pPr>
              <w:widowControl w:val="0"/>
              <w:snapToGrid w:val="0"/>
              <w:rPr>
                <w:rFonts w:eastAsiaTheme="minorEastAsia"/>
                <w:bCs/>
                <w:sz w:val="18"/>
                <w:szCs w:val="18"/>
                <w:lang w:eastAsia="zh-CN"/>
              </w:rPr>
            </w:pPr>
          </w:p>
          <w:p w14:paraId="41B439C7" w14:textId="77777777"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F7ADD7" w14:textId="47390602" w:rsidR="004B49F8" w:rsidRPr="00347C82" w:rsidRDefault="004B49F8" w:rsidP="004B49F8">
            <w:pPr>
              <w:widowControl w:val="0"/>
              <w:snapToGrid w:val="0"/>
              <w:rPr>
                <w:rFonts w:eastAsiaTheme="minorEastAsia"/>
                <w:b/>
                <w:bCs/>
                <w:sz w:val="18"/>
                <w:szCs w:val="18"/>
                <w:lang w:eastAsia="zh-CN"/>
              </w:rPr>
            </w:pPr>
            <w:r>
              <w:rPr>
                <w:rFonts w:eastAsia="MS Mincho"/>
                <w:sz w:val="18"/>
                <w:szCs w:val="18"/>
                <w:lang w:eastAsia="ja-JP"/>
              </w:rPr>
              <w:t>Proposal 2F: prefer not to include TRS</w:t>
            </w:r>
          </w:p>
        </w:tc>
      </w:tr>
      <w:tr w:rsidR="00234E33" w14:paraId="0D2EA63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73389D0" w14:textId="3BA55831" w:rsidR="00234E33" w:rsidRDefault="00234E33" w:rsidP="00234E33">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1352E9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Proposal 2.E</w:t>
            </w:r>
          </w:p>
          <w:p w14:paraId="004901B8"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0BD39F6D"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7F3AC89A" w14:textId="5097D930" w:rsidR="00234E33" w:rsidRDefault="00234E33" w:rsidP="00234E33">
            <w:pPr>
              <w:widowControl w:val="0"/>
              <w:snapToGrid w:val="0"/>
              <w:rPr>
                <w:rFonts w:eastAsia="MS Mincho"/>
                <w:sz w:val="18"/>
                <w:szCs w:val="18"/>
                <w:lang w:eastAsia="ja-JP"/>
              </w:rPr>
            </w:pPr>
            <w:r>
              <w:rPr>
                <w:rFonts w:eastAsia="MS Mincho"/>
                <w:sz w:val="18"/>
                <w:szCs w:val="18"/>
                <w:lang w:eastAsia="ja-JP"/>
              </w:rPr>
              <w:t>We are fine with 2F.</w:t>
            </w:r>
          </w:p>
        </w:tc>
      </w:tr>
      <w:tr w:rsidR="007C5C88" w14:paraId="114DC718"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CDD07BB" w14:textId="77777777" w:rsidR="007C5C88" w:rsidRDefault="007C5C88" w:rsidP="00A12592">
            <w:pPr>
              <w:widowControl w:val="0"/>
              <w:snapToGrid w:val="0"/>
              <w:rPr>
                <w:rFonts w:hint="eastAsia"/>
                <w:sz w:val="18"/>
                <w:szCs w:val="18"/>
                <w:lang w:eastAsia="zh-CN"/>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7E5712" w14:textId="77777777" w:rsidR="007C5C88" w:rsidRPr="007C5C88" w:rsidRDefault="007C5C88" w:rsidP="00A12592">
            <w:pPr>
              <w:widowControl w:val="0"/>
              <w:snapToGrid w:val="0"/>
              <w:rPr>
                <w:rFonts w:eastAsia="MS Mincho" w:hint="eastAsia"/>
                <w:sz w:val="18"/>
                <w:szCs w:val="18"/>
                <w:lang w:eastAsia="ja-JP"/>
              </w:rPr>
            </w:pPr>
            <w:r w:rsidRPr="007C5C88">
              <w:rPr>
                <w:rFonts w:eastAsia="MS Mincho" w:hint="eastAsia"/>
                <w:sz w:val="18"/>
                <w:szCs w:val="18"/>
                <w:lang w:eastAsia="ja-JP"/>
              </w:rPr>
              <w:t>Proposal 2.E: We are fine with the proposal.</w:t>
            </w:r>
          </w:p>
          <w:p w14:paraId="07DF019E" w14:textId="77777777" w:rsidR="007C5C88" w:rsidRPr="007C5C88" w:rsidRDefault="007C5C88" w:rsidP="00A12592">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tc>
      </w:tr>
    </w:tbl>
    <w:p w14:paraId="0247BA65" w14:textId="77777777" w:rsidR="00FF14F6" w:rsidRPr="007C5C88"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234E33" w14:paraId="1DCC18C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059379" w14:textId="126C1A58"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3B6C2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7AB0C0E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69E52240"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 </w:t>
            </w:r>
          </w:p>
          <w:p w14:paraId="51F7783A" w14:textId="165FE445" w:rsidR="00234E33" w:rsidRDefault="00234E33" w:rsidP="00234E33">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022A11" w14:paraId="424EF926"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482F320" w14:textId="77777777" w:rsidR="00022A11" w:rsidRDefault="00022A11" w:rsidP="00A12592">
            <w:pPr>
              <w:widowControl w:val="0"/>
              <w:snapToGrid w:val="0"/>
              <w:rPr>
                <w:rFonts w:eastAsiaTheme="minorEastAsia" w:hint="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B5DF94" w14:textId="77777777" w:rsidR="00022A11" w:rsidRPr="00022A11" w:rsidRDefault="00022A11" w:rsidP="00A12592">
            <w:pPr>
              <w:widowControl w:val="0"/>
              <w:snapToGrid w:val="0"/>
              <w:rPr>
                <w:rFonts w:eastAsia="MS Mincho" w:hint="eastAsia"/>
                <w:sz w:val="18"/>
                <w:szCs w:val="18"/>
                <w:lang w:eastAsia="ja-JP"/>
              </w:rPr>
            </w:pPr>
            <w:r w:rsidRPr="00022A11">
              <w:rPr>
                <w:rFonts w:eastAsia="MS Mincho" w:hint="eastAsia"/>
                <w:sz w:val="18"/>
                <w:szCs w:val="18"/>
                <w:lang w:eastAsia="ja-JP"/>
              </w:rPr>
              <w:t>We prefer Alt.1, which is enough to report what can be derived from TRS.</w:t>
            </w:r>
          </w:p>
        </w:tc>
      </w:tr>
    </w:tbl>
    <w:p w14:paraId="0247BB1A" w14:textId="77777777" w:rsidR="00FF14F6" w:rsidRPr="00022A11" w:rsidRDefault="00FF14F6">
      <w:bookmarkStart w:id="4" w:name="_GoBack"/>
      <w:bookmarkEnd w:id="4"/>
    </w:p>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lastRenderedPageBreak/>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B0BD9C" w14:textId="77777777" w:rsidR="00985ECC" w:rsidRDefault="00985ECC" w:rsidP="00BC19F2">
      <w:r>
        <w:separator/>
      </w:r>
    </w:p>
  </w:endnote>
  <w:endnote w:type="continuationSeparator" w:id="0">
    <w:p w14:paraId="2D523D5C" w14:textId="77777777" w:rsidR="00985ECC" w:rsidRDefault="00985ECC"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等线">
    <w:altName w:val="Arial Unicode MS"/>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微软雅黑">
    <w:panose1 w:val="020B0503020204020204"/>
    <w:charset w:val="86"/>
    <w:family w:val="swiss"/>
    <w:pitch w:val="variable"/>
    <w:sig w:usb0="80000287" w:usb1="2ACF3C50" w:usb2="00000016" w:usb3="00000000" w:csb0="0004001F" w:csb1="00000000"/>
  </w:font>
  <w:font w:name="Lucida Sans">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ED7E09" w14:textId="77777777" w:rsidR="00985ECC" w:rsidRDefault="00985ECC" w:rsidP="00BC19F2">
      <w:r>
        <w:separator/>
      </w:r>
    </w:p>
  </w:footnote>
  <w:footnote w:type="continuationSeparator" w:id="0">
    <w:p w14:paraId="45DE6FBD" w14:textId="77777777" w:rsidR="00985ECC" w:rsidRDefault="00985ECC"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2"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6"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8"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9"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1"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2"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3"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5"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8"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3"/>
  </w:num>
  <w:num w:numId="2">
    <w:abstractNumId w:val="27"/>
  </w:num>
  <w:num w:numId="3">
    <w:abstractNumId w:val="16"/>
  </w:num>
  <w:num w:numId="4">
    <w:abstractNumId w:val="24"/>
  </w:num>
  <w:num w:numId="5">
    <w:abstractNumId w:val="36"/>
  </w:num>
  <w:num w:numId="6">
    <w:abstractNumId w:val="5"/>
  </w:num>
  <w:num w:numId="7">
    <w:abstractNumId w:val="28"/>
  </w:num>
  <w:num w:numId="8">
    <w:abstractNumId w:val="38"/>
  </w:num>
  <w:num w:numId="9">
    <w:abstractNumId w:val="14"/>
  </w:num>
  <w:num w:numId="10">
    <w:abstractNumId w:val="32"/>
  </w:num>
  <w:num w:numId="11">
    <w:abstractNumId w:val="25"/>
  </w:num>
  <w:num w:numId="12">
    <w:abstractNumId w:val="31"/>
  </w:num>
  <w:num w:numId="13">
    <w:abstractNumId w:val="20"/>
  </w:num>
  <w:num w:numId="14">
    <w:abstractNumId w:val="37"/>
  </w:num>
  <w:num w:numId="15">
    <w:abstractNumId w:val="18"/>
  </w:num>
  <w:num w:numId="16">
    <w:abstractNumId w:val="8"/>
  </w:num>
  <w:num w:numId="17">
    <w:abstractNumId w:val="33"/>
  </w:num>
  <w:num w:numId="18">
    <w:abstractNumId w:val="4"/>
  </w:num>
  <w:num w:numId="19">
    <w:abstractNumId w:val="21"/>
  </w:num>
  <w:num w:numId="20">
    <w:abstractNumId w:val="9"/>
  </w:num>
  <w:num w:numId="21">
    <w:abstractNumId w:val="15"/>
  </w:num>
  <w:num w:numId="22">
    <w:abstractNumId w:val="6"/>
  </w:num>
  <w:num w:numId="23">
    <w:abstractNumId w:val="34"/>
  </w:num>
  <w:num w:numId="24">
    <w:abstractNumId w:val="22"/>
  </w:num>
  <w:num w:numId="25">
    <w:abstractNumId w:val="0"/>
  </w:num>
  <w:num w:numId="26">
    <w:abstractNumId w:val="26"/>
  </w:num>
  <w:num w:numId="27">
    <w:abstractNumId w:val="1"/>
  </w:num>
  <w:num w:numId="28">
    <w:abstractNumId w:val="29"/>
  </w:num>
  <w:num w:numId="29">
    <w:abstractNumId w:val="7"/>
  </w:num>
  <w:num w:numId="30">
    <w:abstractNumId w:val="30"/>
  </w:num>
  <w:num w:numId="31">
    <w:abstractNumId w:val="10"/>
  </w:num>
  <w:num w:numId="32">
    <w:abstractNumId w:val="35"/>
  </w:num>
  <w:num w:numId="33">
    <w:abstractNumId w:val="11"/>
  </w:num>
  <w:num w:numId="34">
    <w:abstractNumId w:val="19"/>
  </w:num>
  <w:num w:numId="35">
    <w:abstractNumId w:val="12"/>
  </w:num>
  <w:num w:numId="36">
    <w:abstractNumId w:val="23"/>
  </w:num>
  <w:num w:numId="37">
    <w:abstractNumId w:val="13"/>
  </w:num>
  <w:num w:numId="38">
    <w:abstractNumId w:val="17"/>
  </w:num>
  <w:num w:numId="39">
    <w:abstractNumId w:val="13"/>
  </w:num>
  <w:num w:numId="40">
    <w:abstractNumId w:val="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2"/>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17E73"/>
    <w:rsid w:val="00022A11"/>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34E33"/>
    <w:rsid w:val="00241C5B"/>
    <w:rsid w:val="0024435F"/>
    <w:rsid w:val="00255F8E"/>
    <w:rsid w:val="00265292"/>
    <w:rsid w:val="00271E07"/>
    <w:rsid w:val="00275A51"/>
    <w:rsid w:val="00281CF4"/>
    <w:rsid w:val="002915AC"/>
    <w:rsid w:val="00293603"/>
    <w:rsid w:val="002A0FA7"/>
    <w:rsid w:val="002B10B5"/>
    <w:rsid w:val="002B30A3"/>
    <w:rsid w:val="002B31DA"/>
    <w:rsid w:val="002B440E"/>
    <w:rsid w:val="002B4D05"/>
    <w:rsid w:val="002C2A47"/>
    <w:rsid w:val="002C4E1B"/>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63F8"/>
    <w:rsid w:val="003F70C7"/>
    <w:rsid w:val="0041117F"/>
    <w:rsid w:val="00416F89"/>
    <w:rsid w:val="00420910"/>
    <w:rsid w:val="00424E4F"/>
    <w:rsid w:val="00432345"/>
    <w:rsid w:val="00436406"/>
    <w:rsid w:val="00442C02"/>
    <w:rsid w:val="004509BA"/>
    <w:rsid w:val="00456CAD"/>
    <w:rsid w:val="00471C3B"/>
    <w:rsid w:val="00477329"/>
    <w:rsid w:val="004815B2"/>
    <w:rsid w:val="004837A6"/>
    <w:rsid w:val="00483815"/>
    <w:rsid w:val="0048578D"/>
    <w:rsid w:val="00497607"/>
    <w:rsid w:val="004A025E"/>
    <w:rsid w:val="004A35A8"/>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86132"/>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2F13"/>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238A"/>
    <w:rsid w:val="007B3555"/>
    <w:rsid w:val="007C554C"/>
    <w:rsid w:val="007C55EB"/>
    <w:rsid w:val="007C5C88"/>
    <w:rsid w:val="007C72F4"/>
    <w:rsid w:val="007E24ED"/>
    <w:rsid w:val="007F28D0"/>
    <w:rsid w:val="007F401C"/>
    <w:rsid w:val="008010D9"/>
    <w:rsid w:val="00816B81"/>
    <w:rsid w:val="00820B1B"/>
    <w:rsid w:val="00831E15"/>
    <w:rsid w:val="008331E7"/>
    <w:rsid w:val="0083621C"/>
    <w:rsid w:val="0085196D"/>
    <w:rsid w:val="008546F9"/>
    <w:rsid w:val="00860673"/>
    <w:rsid w:val="00862BFE"/>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67D6F"/>
    <w:rsid w:val="00973527"/>
    <w:rsid w:val="0097542B"/>
    <w:rsid w:val="00977B85"/>
    <w:rsid w:val="009827B9"/>
    <w:rsid w:val="00985ECC"/>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AF3E8B"/>
    <w:rsid w:val="00B00870"/>
    <w:rsid w:val="00B01999"/>
    <w:rsid w:val="00B2092A"/>
    <w:rsid w:val="00B30423"/>
    <w:rsid w:val="00B35944"/>
    <w:rsid w:val="00B41AE1"/>
    <w:rsid w:val="00B41AEE"/>
    <w:rsid w:val="00B422D6"/>
    <w:rsid w:val="00B452BB"/>
    <w:rsid w:val="00B47220"/>
    <w:rsid w:val="00B548C2"/>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1844"/>
    <w:rsid w:val="00CC2934"/>
    <w:rsid w:val="00CD0C44"/>
    <w:rsid w:val="00CE03BA"/>
    <w:rsid w:val="00CF5E64"/>
    <w:rsid w:val="00D12133"/>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0A19"/>
    <w:rsid w:val="00EA7DEB"/>
    <w:rsid w:val="00EB39F9"/>
    <w:rsid w:val="00EC38F0"/>
    <w:rsid w:val="00ED07B8"/>
    <w:rsid w:val="00ED277B"/>
    <w:rsid w:val="00ED3AEE"/>
    <w:rsid w:val="00EE4EB6"/>
    <w:rsid w:val="00EF26A4"/>
    <w:rsid w:val="00EF5AD6"/>
    <w:rsid w:val="00F0298F"/>
    <w:rsid w:val="00F030D2"/>
    <w:rsid w:val="00F16D88"/>
    <w:rsid w:val="00F22249"/>
    <w:rsid w:val="00F22E95"/>
    <w:rsid w:val="00F265A5"/>
    <w:rsid w:val="00F27067"/>
    <w:rsid w:val="00F40090"/>
    <w:rsid w:val="00F527D3"/>
    <w:rsid w:val="00F569CF"/>
    <w:rsid w:val="00F56BB8"/>
    <w:rsid w:val="00F649AF"/>
    <w:rsid w:val="00F712B7"/>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har">
    <w:name w:val="批注文字 Char"/>
    <w:link w:val="af2"/>
    <w:uiPriority w:val="99"/>
    <w:qFormat/>
    <w:rsid w:val="00F07DBD"/>
    <w:rPr>
      <w:rFonts w:ascii="Times New Roman" w:eastAsia="宋体" w:hAnsi="Times New Roman"/>
      <w:lang w:eastAsia="en-US"/>
    </w:rPr>
  </w:style>
  <w:style w:type="character" w:customStyle="1" w:styleId="11">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Char"/>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0"/>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3">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c"/>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891C93-7F0B-4776-94EF-036AB07980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6779</Words>
  <Characters>38641</Characters>
  <Application>Microsoft Office Word</Application>
  <DocSecurity>0</DocSecurity>
  <Lines>322</Lines>
  <Paragraphs>9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45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Huawei</cp:lastModifiedBy>
  <cp:revision>6</cp:revision>
  <cp:lastPrinted>2021-10-06T09:28:00Z</cp:lastPrinted>
  <dcterms:created xsi:type="dcterms:W3CDTF">2022-05-16T05:42:00Z</dcterms:created>
  <dcterms:modified xsi:type="dcterms:W3CDTF">2022-05-16T06:32: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